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61" r:id="rId3"/>
    <p:sldId id="262" r:id="rId4"/>
    <p:sldId id="263" r:id="rId5"/>
    <p:sldId id="264" r:id="rId6"/>
    <p:sldId id="265" r:id="rId7"/>
    <p:sldId id="266" r:id="rId8"/>
    <p:sldId id="270" r:id="rId9"/>
    <p:sldId id="267" r:id="rId10"/>
    <p:sldId id="268" r:id="rId11"/>
    <p:sldId id="269" r:id="rId12"/>
    <p:sldId id="271" r:id="rId13"/>
    <p:sldId id="278" r:id="rId14"/>
    <p:sldId id="277" r:id="rId15"/>
    <p:sldId id="276" r:id="rId16"/>
    <p:sldId id="279" r:id="rId17"/>
    <p:sldId id="280" r:id="rId18"/>
    <p:sldId id="281" r:id="rId19"/>
    <p:sldId id="275" r:id="rId20"/>
    <p:sldId id="273" r:id="rId21"/>
    <p:sldId id="274" r:id="rId22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3D50A304-AFF1-40EB-A79B-15FB875F63B4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C65DC921-3FD7-45DD-9252-E9A95E0FF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816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5DC921-3FD7-45DD-9252-E9A95E0FFD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9832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5DC921-3FD7-45DD-9252-E9A95E0FFD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9832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5DC921-3FD7-45DD-9252-E9A95E0FFD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9832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5DC921-3FD7-45DD-9252-E9A95E0FFD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9832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5DC921-3FD7-45DD-9252-E9A95E0FFD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9832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5DC921-3FD7-45DD-9252-E9A95E0FFD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9832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5DC921-3FD7-45DD-9252-E9A95E0FFD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5381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5DC921-3FD7-45DD-9252-E9A95E0FFD0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591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596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61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001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3855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902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239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3482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4561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543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741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9279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D9AD20-D0DC-453F-BA69-06A9D235062D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F1904C-FC9F-448B-A49F-C25C3DEE1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461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mathforum.org/library/drmath/view/52578.html" TargetMode="External"/><Relationship Id="rId2" Type="http://schemas.openxmlformats.org/officeDocument/2006/relationships/hyperlink" Target="https://www.macalester.edu/~bressoud/talks/2011/History0fTrig_NHCC.pdf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gonometry Tidbits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acher Quality Workshop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/16/2017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887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and 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B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use law of exponents, then apply Euler’s Formula</a:t>
            </a:r>
          </a:p>
        </p:txBody>
      </p:sp>
    </p:spTree>
    <p:extLst>
      <p:ext uri="{BB962C8B-B14F-4D97-AF65-F5344CB8AC3E}">
        <p14:creationId xmlns:p14="http://schemas.microsoft.com/office/powerpoint/2010/main" val="211811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and 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B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use Euler’s Formula, then multiply out</a:t>
            </a:r>
          </a:p>
        </p:txBody>
      </p:sp>
    </p:spTree>
    <p:extLst>
      <p:ext uri="{BB962C8B-B14F-4D97-AF65-F5344CB8AC3E}">
        <p14:creationId xmlns:p14="http://schemas.microsoft.com/office/powerpoint/2010/main" val="912821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 the two expansions of equal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B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equal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800" y="3733800"/>
            <a:ext cx="65694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lace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use even/odd properties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25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were the trig functions named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47800"/>
            <a:ext cx="6096000" cy="5156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6812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Sine” strikes the right cord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10000"/>
          </a:bodyPr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4038600" cy="452596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nskrit word “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v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, meaning “bowstring”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abic translation “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y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 also meaning “bosom of a garment”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in translation “sinus”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glish translation “sine”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://www.macalester.edu/~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bressoud/talks/2011/History0fTrig_NHCC.pdf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://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mathforum.org/library/drmath/view/52578.html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524000"/>
            <a:ext cx="4693095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2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y is the tangent function called “tangent”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e the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ogebr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pp</a:t>
            </a:r>
          </a:p>
          <a:p>
            <a:pPr marL="0" indent="0" algn="ctr">
              <a:buNone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led “</a:t>
            </a:r>
            <a:r>
              <a:rPr lang="en-US" sz="3600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ngent_function.ggb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06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y is the secant function called “secant”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e the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ogebr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pp</a:t>
            </a:r>
          </a:p>
          <a:p>
            <a:pPr marL="0" indent="0" algn="ctr">
              <a:buNone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led “</a:t>
            </a:r>
            <a:r>
              <a:rPr lang="en-US" sz="3600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ant_function.ggb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9805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hole shebang in one pictur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9689" y="1295400"/>
            <a:ext cx="5405511" cy="4572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2712" y="6019800"/>
            <a:ext cx="83102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ine, cotangent, and cosecant are the complementary function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30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mplementary  Functi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393526"/>
              </p:ext>
            </p:extLst>
          </p:nvPr>
        </p:nvGraphicFramePr>
        <p:xfrm>
          <a:off x="5486400" y="1600200"/>
          <a:ext cx="21336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1600200"/>
                        <a:ext cx="2133601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384899"/>
              </p:ext>
            </p:extLst>
          </p:nvPr>
        </p:nvGraphicFramePr>
        <p:xfrm>
          <a:off x="5372100" y="2590800"/>
          <a:ext cx="236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2100" y="2590800"/>
                        <a:ext cx="2362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7"/>
          <a:srcRect r="7260" b="10825"/>
          <a:stretch/>
        </p:blipFill>
        <p:spPr>
          <a:xfrm>
            <a:off x="28575" y="1417638"/>
            <a:ext cx="4848225" cy="4955645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90841"/>
              </p:ext>
            </p:extLst>
          </p:nvPr>
        </p:nvGraphicFramePr>
        <p:xfrm>
          <a:off x="5391150" y="3581400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1150" y="3581400"/>
                        <a:ext cx="2400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60288"/>
              </p:ext>
            </p:extLst>
          </p:nvPr>
        </p:nvGraphicFramePr>
        <p:xfrm>
          <a:off x="5429250" y="4648200"/>
          <a:ext cx="236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0" imgW="787320" imgH="228600" progId="Equation.DSMT4">
                  <p:embed/>
                </p:oleObj>
              </mc:Choice>
              <mc:Fallback>
                <p:oleObj name="Equation" r:id="rId10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9250" y="4648200"/>
                        <a:ext cx="2362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17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ENDIC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93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’s Formula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77794"/>
              </p:ext>
            </p:extLst>
          </p:nvPr>
        </p:nvGraphicFramePr>
        <p:xfrm>
          <a:off x="889000" y="1600200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3" imgW="1790640" imgH="419040" progId="Equation.DSMT4">
                  <p:embed/>
                </p:oleObj>
              </mc:Choice>
              <mc:Fallback>
                <p:oleObj name="Equation" r:id="rId3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1600200"/>
                        <a:ext cx="3581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84956"/>
              </p:ext>
            </p:extLst>
          </p:nvPr>
        </p:nvGraphicFramePr>
        <p:xfrm>
          <a:off x="4660900" y="1600200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5" imgW="1803240" imgH="419040" progId="Equation.DSMT4">
                  <p:embed/>
                </p:oleObj>
              </mc:Choice>
              <mc:Fallback>
                <p:oleObj name="Equation" r:id="rId5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600200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606471"/>
              </p:ext>
            </p:extLst>
          </p:nvPr>
        </p:nvGraphicFramePr>
        <p:xfrm>
          <a:off x="1828800" y="2514600"/>
          <a:ext cx="355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7" imgW="1777680" imgH="419040" progId="Equation.DSMT4">
                  <p:embed/>
                </p:oleObj>
              </mc:Choice>
              <mc:Fallback>
                <p:oleObj name="Equation" r:id="rId7" imgW="1777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355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91127"/>
              </p:ext>
            </p:extLst>
          </p:nvPr>
        </p:nvGraphicFramePr>
        <p:xfrm>
          <a:off x="812800" y="3606800"/>
          <a:ext cx="490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9" imgW="2450880" imgH="444240" progId="Equation.DSMT4">
                  <p:embed/>
                </p:oleObj>
              </mc:Choice>
              <mc:Fallback>
                <p:oleObj name="Equation" r:id="rId9" imgW="2450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606800"/>
                        <a:ext cx="4902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57582"/>
              </p:ext>
            </p:extLst>
          </p:nvPr>
        </p:nvGraphicFramePr>
        <p:xfrm>
          <a:off x="1270000" y="4495800"/>
          <a:ext cx="520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11" imgW="2603160" imgH="419040" progId="Equation.DSMT4">
                  <p:embed/>
                </p:oleObj>
              </mc:Choice>
              <mc:Fallback>
                <p:oleObj name="Equation" r:id="rId11" imgW="260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95800"/>
                        <a:ext cx="520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89096"/>
              </p:ext>
            </p:extLst>
          </p:nvPr>
        </p:nvGraphicFramePr>
        <p:xfrm>
          <a:off x="1295400" y="5486400"/>
          <a:ext cx="449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13" imgW="2247840" imgH="419040" progId="Equation.DSMT4">
                  <p:embed/>
                </p:oleObj>
              </mc:Choice>
              <mc:Fallback>
                <p:oleObj name="Equation" r:id="rId13" imgW="2247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86400"/>
                        <a:ext cx="449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513118"/>
              </p:ext>
            </p:extLst>
          </p:nvPr>
        </p:nvGraphicFramePr>
        <p:xfrm>
          <a:off x="7015163" y="2401888"/>
          <a:ext cx="1933575" cy="400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15" imgW="863280" imgH="1790640" progId="Equation.DSMT4">
                  <p:embed/>
                </p:oleObj>
              </mc:Choice>
              <mc:Fallback>
                <p:oleObj name="Equation" r:id="rId15" imgW="86328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15163" y="2401888"/>
                        <a:ext cx="1933575" cy="400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549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 the two expansions of equal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sz="3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66750" y="1600200"/>
          <a:ext cx="7791450" cy="53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4" imgW="2933640" imgH="203040" progId="Equation.DSMT4">
                  <p:embed/>
                </p:oleObj>
              </mc:Choice>
              <mc:Fallback>
                <p:oleObj name="Equation" r:id="rId4" imgW="2933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750" y="1600200"/>
                        <a:ext cx="7791450" cy="539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665413" y="2355850"/>
          <a:ext cx="38115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6" imgW="1434960" imgH="203040" progId="Equation.DSMT4">
                  <p:embed/>
                </p:oleObj>
              </mc:Choice>
              <mc:Fallback>
                <p:oleObj name="Equation" r:id="rId6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2355850"/>
                        <a:ext cx="38115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892425" y="3157538"/>
          <a:ext cx="33385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8" imgW="1257120" imgH="177480" progId="Equation.DSMT4">
                  <p:embed/>
                </p:oleObj>
              </mc:Choice>
              <mc:Fallback>
                <p:oleObj name="Equation" r:id="rId8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3157538"/>
                        <a:ext cx="33385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3886200"/>
            <a:ext cx="3289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lace 2</a:t>
            </a:r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346325" y="4267200"/>
          <a:ext cx="4452938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0" imgW="1676160" imgH="431640" progId="Equation.DSMT4">
                  <p:embed/>
                </p:oleObj>
              </mc:Choice>
              <mc:Fallback>
                <p:oleObj name="Equation" r:id="rId10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4267200"/>
                        <a:ext cx="4452938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559050" y="5557837"/>
          <a:ext cx="40132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2" imgW="1511280" imgH="431640" progId="Equation.DSMT4">
                  <p:embed/>
                </p:oleObj>
              </mc:Choice>
              <mc:Fallback>
                <p:oleObj name="Equation" r:id="rId12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5557837"/>
                        <a:ext cx="40132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1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 the two expansions of equal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B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equal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52463" y="1253134"/>
          <a:ext cx="7881937" cy="1261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4" imgW="3174840" imgH="507960" progId="Equation.DSMT4">
                  <p:embed/>
                </p:oleObj>
              </mc:Choice>
              <mc:Fallback>
                <p:oleObj name="Equation" r:id="rId4" imgW="3174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463" y="1253134"/>
                        <a:ext cx="7881937" cy="1261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3733800"/>
            <a:ext cx="65694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lace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use even/odd properties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55775" y="2514600"/>
          <a:ext cx="56753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6" imgW="2286000" imgH="253800" progId="Equation.DSMT4">
                  <p:embed/>
                </p:oleObj>
              </mc:Choice>
              <mc:Fallback>
                <p:oleObj name="Equation" r:id="rId6" imgW="2286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514600"/>
                        <a:ext cx="56753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744663" y="3178175"/>
          <a:ext cx="56118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8" imgW="2260440" imgH="253800" progId="Equation.DSMT4">
                  <p:embed/>
                </p:oleObj>
              </mc:Choice>
              <mc:Fallback>
                <p:oleObj name="Equation" r:id="rId8" imgW="226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178175"/>
                        <a:ext cx="56118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752600" y="4398962"/>
          <a:ext cx="56753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0" imgW="2286000" imgH="253800" progId="Equation.DSMT4">
                  <p:embed/>
                </p:oleObj>
              </mc:Choice>
              <mc:Fallback>
                <p:oleObj name="Equation" r:id="rId10" imgW="2286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98962"/>
                        <a:ext cx="56753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752600" y="5159375"/>
          <a:ext cx="56118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2" imgW="2260440" imgH="253800" progId="Equation.DSMT4">
                  <p:embed/>
                </p:oleObj>
              </mc:Choice>
              <mc:Fallback>
                <p:oleObj name="Equation" r:id="rId12" imgW="226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59375"/>
                        <a:ext cx="56118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015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’s Neat Formula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320505"/>
              </p:ext>
            </p:extLst>
          </p:nvPr>
        </p:nvGraphicFramePr>
        <p:xfrm>
          <a:off x="889000" y="3505200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3" imgW="1790640" imgH="419040" progId="Equation.DSMT4">
                  <p:embed/>
                </p:oleObj>
              </mc:Choice>
              <mc:Fallback>
                <p:oleObj name="Equation" r:id="rId3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3505200"/>
                        <a:ext cx="3581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14875"/>
              </p:ext>
            </p:extLst>
          </p:nvPr>
        </p:nvGraphicFramePr>
        <p:xfrm>
          <a:off x="4660900" y="3505200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5" imgW="1803240" imgH="419040" progId="Equation.DSMT4">
                  <p:embed/>
                </p:oleObj>
              </mc:Choice>
              <mc:Fallback>
                <p:oleObj name="Equation" r:id="rId5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505200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633801"/>
              </p:ext>
            </p:extLst>
          </p:nvPr>
        </p:nvGraphicFramePr>
        <p:xfrm>
          <a:off x="990600" y="1676400"/>
          <a:ext cx="492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7" imgW="2463480" imgH="419040" progId="Equation.DSMT4">
                  <p:embed/>
                </p:oleObj>
              </mc:Choice>
              <mc:Fallback>
                <p:oleObj name="Equation" r:id="rId7" imgW="246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492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24090"/>
              </p:ext>
            </p:extLst>
          </p:nvPr>
        </p:nvGraphicFramePr>
        <p:xfrm>
          <a:off x="990600" y="2590800"/>
          <a:ext cx="609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9" imgW="3047760" imgH="482400" progId="Equation.DSMT4">
                  <p:embed/>
                </p:oleObj>
              </mc:Choice>
              <mc:Fallback>
                <p:oleObj name="Equation" r:id="rId9" imgW="304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6096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000418"/>
              </p:ext>
            </p:extLst>
          </p:nvPr>
        </p:nvGraphicFramePr>
        <p:xfrm>
          <a:off x="1447800" y="4572000"/>
          <a:ext cx="461772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1" imgW="1282680" imgH="253800" progId="Equation.DSMT4">
                  <p:embed/>
                </p:oleObj>
              </mc:Choice>
              <mc:Fallback>
                <p:oleObj name="Equation" r:id="rId11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0"/>
                        <a:ext cx="461772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87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lity of Complex Number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x number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equal if and only if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Re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</a:t>
            </a:r>
          </a:p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--------------------------------------------------------</a:t>
            </a:r>
          </a:p>
          <a:p>
            <a:pPr marL="0" indent="0" algn="ctr">
              <a:buNone/>
            </a:pPr>
            <a:r>
              <a:rPr lang="en-US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↔ </a:t>
            </a:r>
            <a:r>
              <a:rPr lang="en-US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 = c 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nd </a:t>
            </a:r>
            <a:r>
              <a:rPr lang="en-US" i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 </a:t>
            </a:r>
            <a:r>
              <a:rPr lang="en-US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 d</a:t>
            </a:r>
            <a:endParaRPr lang="en-US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145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uler’s Formula Unlocks Trig Identities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and (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wo different way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use law of exponents, then apply Euler’s Formula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use Euler’s Formula, then multiply ou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922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and 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sz="3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use law of exponents, then apply Euler’s Formula</a:t>
            </a:r>
          </a:p>
        </p:txBody>
      </p:sp>
    </p:spTree>
    <p:extLst>
      <p:ext uri="{BB962C8B-B14F-4D97-AF65-F5344CB8AC3E}">
        <p14:creationId xmlns:p14="http://schemas.microsoft.com/office/powerpoint/2010/main" val="101972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and 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sz="3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use Euler’s Formula, then multiply out</a:t>
            </a:r>
          </a:p>
        </p:txBody>
      </p:sp>
    </p:spTree>
    <p:extLst>
      <p:ext uri="{BB962C8B-B14F-4D97-AF65-F5344CB8AC3E}">
        <p14:creationId xmlns:p14="http://schemas.microsoft.com/office/powerpoint/2010/main" val="1930787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 the two expansions of equal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sz="3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3886200"/>
            <a:ext cx="3289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lace 2</a:t>
            </a:r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4304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uler’s Formula Unlocks Trig Identities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and (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wo different way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use law of exponents, then apply Euler’s Formula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use Euler’s Formula, then multiply ou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976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</TotalTime>
  <Words>377</Words>
  <Application>Microsoft Office PowerPoint</Application>
  <PresentationFormat>On-screen Show (4:3)</PresentationFormat>
  <Paragraphs>67</Paragraphs>
  <Slides>2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Times New Roman</vt:lpstr>
      <vt:lpstr>Wingdings</vt:lpstr>
      <vt:lpstr>Office Theme</vt:lpstr>
      <vt:lpstr>Equation</vt:lpstr>
      <vt:lpstr>Trigonometry Tidbits</vt:lpstr>
      <vt:lpstr>Euler’s Formula</vt:lpstr>
      <vt:lpstr>Euler’s Neat Formula</vt:lpstr>
      <vt:lpstr>Equality of Complex Numbers</vt:lpstr>
      <vt:lpstr>Euler’s Formula Unlocks Trig Identities</vt:lpstr>
      <vt:lpstr>Expand (eiθ)2</vt:lpstr>
      <vt:lpstr>Expand (eiθ)2</vt:lpstr>
      <vt:lpstr>Set the two expansions of equal (eiθ)2 equal</vt:lpstr>
      <vt:lpstr>Euler’s Formula Unlocks Trig Identities</vt:lpstr>
      <vt:lpstr>Expand (eiA) (eiB)</vt:lpstr>
      <vt:lpstr>Expand (eiA) (eiB)</vt:lpstr>
      <vt:lpstr>Set the two expansions of equal (eiA) (eiB) equal</vt:lpstr>
      <vt:lpstr>How were the trig functions named?</vt:lpstr>
      <vt:lpstr>“Sine” strikes the right cord.</vt:lpstr>
      <vt:lpstr>Why is the tangent function called “tangent”?</vt:lpstr>
      <vt:lpstr>Why is the secant function called “secant”?</vt:lpstr>
      <vt:lpstr>The whole shebang in one picture</vt:lpstr>
      <vt:lpstr>The Complementary  Functions</vt:lpstr>
      <vt:lpstr>APPENDICES</vt:lpstr>
      <vt:lpstr>Set the two expansions of equal (eiθ)2 equal</vt:lpstr>
      <vt:lpstr>Set the two expansions of equal (eiA) (eiB) equal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implicity of Complex Numbers</dc:title>
  <dc:creator>Tim Howard</dc:creator>
  <cp:lastModifiedBy>Nancy Mims</cp:lastModifiedBy>
  <cp:revision>28</cp:revision>
  <cp:lastPrinted>2017-02-16T13:42:48Z</cp:lastPrinted>
  <dcterms:created xsi:type="dcterms:W3CDTF">2016-09-21T05:10:32Z</dcterms:created>
  <dcterms:modified xsi:type="dcterms:W3CDTF">2017-06-07T01:30:16Z</dcterms:modified>
</cp:coreProperties>
</file>